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0505" w:rsidRDefault="00510505" w:rsidP="00510505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</w:t>
      </w:r>
      <w:r w:rsidR="00E25D8B">
        <w:t>e ____________________________</w:t>
      </w:r>
      <w:r w:rsidR="00E25D8B">
        <w:br/>
        <w:t>1</w:t>
      </w:r>
      <w:r>
        <w:t xml:space="preserve">-5 Properties of Logarithms </w:t>
      </w:r>
    </w:p>
    <w:p w:rsidR="00510505" w:rsidRDefault="00510505" w:rsidP="00510505"/>
    <w:p w:rsidR="00510505" w:rsidRDefault="00510505" w:rsidP="00510505">
      <w:pPr>
        <w:pStyle w:val="ListParagraph"/>
        <w:numPr>
          <w:ilvl w:val="0"/>
          <w:numId w:val="1"/>
        </w:numPr>
        <w:rPr>
          <w:i/>
          <w:color w:val="000000"/>
        </w:rPr>
      </w:pPr>
      <w:r w:rsidRPr="00510505">
        <w:rPr>
          <w:i/>
          <w:color w:val="000000"/>
        </w:rPr>
        <w:t>I can use properties of logarithms and exponents to write algebraic expressions in equivalent forms and solve equations involving logs and exponents</w:t>
      </w:r>
      <w:r>
        <w:rPr>
          <w:i/>
          <w:color w:val="000000"/>
        </w:rPr>
        <w:t>.</w:t>
      </w:r>
    </w:p>
    <w:p w:rsidR="00510505" w:rsidRDefault="00510505" w:rsidP="00510505">
      <w:pPr>
        <w:rPr>
          <w:i/>
          <w:color w:val="000000"/>
        </w:rPr>
      </w:pPr>
    </w:p>
    <w:p w:rsidR="00510505" w:rsidRDefault="00510505" w:rsidP="00510505">
      <w:pPr>
        <w:rPr>
          <w:position w:val="-12"/>
        </w:rPr>
      </w:pPr>
      <w:r w:rsidRPr="00A248D1">
        <w:rPr>
          <w:b/>
          <w:color w:val="000000"/>
        </w:rPr>
        <w:t>Warm up:</w:t>
      </w:r>
      <w:r>
        <w:rPr>
          <w:color w:val="000000"/>
        </w:rPr>
        <w:t xml:space="preserve"> </w:t>
      </w:r>
      <w:r>
        <w:rPr>
          <w:color w:val="000000"/>
        </w:rPr>
        <w:br/>
      </w:r>
      <w:r>
        <w:t xml:space="preserve">Solve the following equation for </w:t>
      </w:r>
      <w:r>
        <w:rPr>
          <w:i/>
        </w:rPr>
        <w:t>x</w:t>
      </w:r>
      <w:r>
        <w:t>:</w:t>
      </w:r>
      <w:r>
        <w:tab/>
      </w:r>
      <w:r>
        <w:tab/>
      </w:r>
      <w:r w:rsidR="00AD5E1D" w:rsidRPr="00AD5E1D">
        <w:rPr>
          <w:position w:val="-24"/>
        </w:rPr>
        <w:object w:dxaOrig="2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25pt;height:30.85pt" o:ole="">
            <v:imagedata r:id="rId5" o:title=""/>
          </v:shape>
          <o:OLEObject Type="Embed" ProgID="Equation.DSMT4" ShapeID="_x0000_i1025" DrawAspect="Content" ObjectID="_1504383932" r:id="rId6"/>
        </w:object>
      </w:r>
    </w:p>
    <w:p w:rsidR="00510505" w:rsidRDefault="00510505" w:rsidP="00510505">
      <w:pPr>
        <w:rPr>
          <w:position w:val="-12"/>
        </w:rPr>
      </w:pPr>
    </w:p>
    <w:p w:rsidR="00510505" w:rsidRDefault="00510505" w:rsidP="00510505">
      <w:pPr>
        <w:rPr>
          <w:position w:val="-12"/>
        </w:rPr>
      </w:pPr>
    </w:p>
    <w:p w:rsidR="00510505" w:rsidRDefault="00510505" w:rsidP="00510505">
      <w:pPr>
        <w:rPr>
          <w:position w:val="-12"/>
        </w:rPr>
      </w:pPr>
    </w:p>
    <w:p w:rsidR="00510505" w:rsidRDefault="00510505" w:rsidP="00510505">
      <w:pPr>
        <w:rPr>
          <w:position w:val="-12"/>
        </w:rPr>
      </w:pPr>
    </w:p>
    <w:p w:rsidR="00510505" w:rsidRDefault="00510505" w:rsidP="00510505">
      <w:pPr>
        <w:rPr>
          <w:position w:val="-12"/>
        </w:rPr>
      </w:pPr>
    </w:p>
    <w:p w:rsidR="00510505" w:rsidRDefault="00510505" w:rsidP="005105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is activity, we will be learning some properties of logarithms that will help us solve the above equations efficiently.</w:t>
      </w:r>
    </w:p>
    <w:p w:rsidR="00510505" w:rsidRPr="00510505" w:rsidRDefault="00510505" w:rsidP="00510505">
      <w:pPr>
        <w:rPr>
          <w:color w:val="000000"/>
        </w:rPr>
      </w:pPr>
      <w:r>
        <w:rPr>
          <w:color w:val="000000"/>
        </w:rPr>
        <w:t>___________________________________________________________________________________</w:t>
      </w:r>
    </w:p>
    <w:p w:rsidR="00510505" w:rsidRDefault="00510505" w:rsidP="00510505"/>
    <w:p w:rsidR="00510505" w:rsidRDefault="00510505" w:rsidP="00510505">
      <w:pPr>
        <w:pStyle w:val="Heading2"/>
      </w:pPr>
      <w:r>
        <w:t>Earlier in your mathematics career, you learned the rules for simplifying exponents.  Just as exponents have rules for simplification, logarithms also have rules for simplification.  You will explore/review/discover these rules below:</w:t>
      </w:r>
    </w:p>
    <w:p w:rsidR="00510505" w:rsidRDefault="00510505" w:rsidP="00510505"/>
    <w:p w:rsidR="00510505" w:rsidRDefault="00510505" w:rsidP="00510505">
      <w:pPr>
        <w:pStyle w:val="Heading2"/>
      </w:pPr>
      <w:r>
        <w:t xml:space="preserve">Use your calculator to complete the following table.  </w:t>
      </w:r>
      <w:r w:rsidRPr="00263A1B">
        <w:rPr>
          <w:b/>
          <w:i/>
        </w:rPr>
        <w:t>ROUND TO 4 DECIMAL PLACES!!</w:t>
      </w:r>
    </w:p>
    <w:p w:rsidR="00510505" w:rsidRDefault="00510505" w:rsidP="00510505"/>
    <w:tbl>
      <w:tblPr>
        <w:tblW w:w="10560" w:type="dxa"/>
        <w:jc w:val="center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510505" w:rsidTr="00806169">
        <w:trPr>
          <w:trHeight w:val="36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b/>
                <w:bCs/>
              </w:rPr>
            </w:pPr>
            <w:r w:rsidRPr="00263A1B">
              <w:rPr>
                <w:rFonts w:ascii="Arial" w:hAnsi="Arial" w:cs="Arial"/>
                <w:b/>
                <w:bCs/>
              </w:rPr>
              <w:t>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10</w:t>
            </w:r>
          </w:p>
        </w:tc>
      </w:tr>
      <w:tr w:rsidR="00510505" w:rsidTr="00806169">
        <w:trPr>
          <w:trHeight w:val="6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b/>
                <w:bCs/>
              </w:rPr>
            </w:pPr>
            <w:r w:rsidRPr="00263A1B">
              <w:rPr>
                <w:rFonts w:ascii="Arial" w:hAnsi="Arial" w:cs="Arial"/>
                <w:b/>
                <w:bCs/>
              </w:rPr>
              <w:t>Log N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</w:tr>
      <w:tr w:rsidR="00510505" w:rsidTr="00806169">
        <w:trPr>
          <w:trHeight w:val="105"/>
          <w:jc w:val="center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C0C0C0"/>
            <w:noWrap/>
            <w:vAlign w:val="bottom"/>
          </w:tcPr>
          <w:p w:rsidR="00510505" w:rsidRPr="00263A1B" w:rsidRDefault="00510505" w:rsidP="00806169">
            <w:pPr>
              <w:rPr>
                <w:rFonts w:ascii="Arial" w:hAnsi="Arial" w:cs="Arial"/>
              </w:rPr>
            </w:pPr>
            <w:r w:rsidRPr="00263A1B">
              <w:rPr>
                <w:rFonts w:ascii="Arial" w:hAnsi="Arial" w:cs="Arial"/>
              </w:rPr>
              <w:t> </w:t>
            </w:r>
          </w:p>
        </w:tc>
      </w:tr>
      <w:tr w:rsidR="00510505" w:rsidTr="00806169">
        <w:trPr>
          <w:trHeight w:val="36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b/>
                <w:bCs/>
              </w:rPr>
            </w:pPr>
            <w:r w:rsidRPr="00263A1B">
              <w:rPr>
                <w:rFonts w:ascii="Arial" w:hAnsi="Arial" w:cs="Arial"/>
                <w:b/>
                <w:bCs/>
              </w:rPr>
              <w:t>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7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9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0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00</w:t>
            </w:r>
            <w:r w:rsidRPr="00263A1B">
              <w:rPr>
                <w:rFonts w:ascii="Arial" w:hAnsi="Arial" w:cs="Arial"/>
                <w:sz w:val="28"/>
                <w:szCs w:val="28"/>
              </w:rPr>
              <w:t>0</w:t>
            </w:r>
          </w:p>
        </w:tc>
      </w:tr>
      <w:tr w:rsidR="00510505" w:rsidTr="00806169">
        <w:trPr>
          <w:trHeight w:val="6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b/>
                <w:bCs/>
              </w:rPr>
            </w:pPr>
            <w:r w:rsidRPr="00263A1B">
              <w:rPr>
                <w:rFonts w:ascii="Arial" w:hAnsi="Arial" w:cs="Arial"/>
                <w:b/>
                <w:bCs/>
              </w:rPr>
              <w:t>Log N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10505" w:rsidRPr="00263A1B" w:rsidRDefault="00510505" w:rsidP="0080616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63A1B">
              <w:rPr>
                <w:rFonts w:ascii="Arial" w:hAnsi="Arial" w:cs="Arial"/>
                <w:sz w:val="28"/>
                <w:szCs w:val="28"/>
              </w:rPr>
              <w:t> </w:t>
            </w:r>
          </w:p>
        </w:tc>
      </w:tr>
    </w:tbl>
    <w:p w:rsidR="00510505" w:rsidRDefault="00510505" w:rsidP="00510505"/>
    <w:p w:rsidR="00510505" w:rsidRDefault="00E25D8B" w:rsidP="00510505">
      <w:r>
        <w:t>1</w:t>
      </w:r>
      <w:r w:rsidR="00510505">
        <w:t>.</w:t>
      </w:r>
      <w:r w:rsidR="00510505">
        <w:tab/>
        <w:t>(</w:t>
      </w:r>
      <w:proofErr w:type="gramStart"/>
      <w:r w:rsidR="00510505">
        <w:t>a</w:t>
      </w:r>
      <w:proofErr w:type="gramEnd"/>
      <w:r w:rsidR="00510505">
        <w:t>) Use your table for find log 2 + log 4</w:t>
      </w:r>
    </w:p>
    <w:p w:rsidR="00510505" w:rsidRDefault="00510505" w:rsidP="00510505"/>
    <w:p w:rsidR="00510505" w:rsidRDefault="00510505" w:rsidP="00510505">
      <w:pPr>
        <w:ind w:left="720"/>
      </w:pPr>
    </w:p>
    <w:p w:rsidR="00510505" w:rsidRDefault="00510505" w:rsidP="00510505">
      <w:pPr>
        <w:ind w:left="720"/>
      </w:pPr>
      <w:r>
        <w:t>(b) Look for a value of N in your table for which log N equals your answer for part (a)</w:t>
      </w:r>
    </w:p>
    <w:p w:rsidR="00510505" w:rsidRDefault="00510505" w:rsidP="00510505"/>
    <w:p w:rsidR="00510505" w:rsidRDefault="00510505" w:rsidP="00510505">
      <w:pPr>
        <w:ind w:left="720"/>
      </w:pPr>
    </w:p>
    <w:p w:rsidR="00510505" w:rsidRDefault="00510505" w:rsidP="00510505">
      <w:pPr>
        <w:ind w:left="720"/>
      </w:pPr>
      <w:r>
        <w:t>(c) Complete the following equation:</w:t>
      </w:r>
      <w:r>
        <w:tab/>
        <w:t>log 2 + log 4 = log ____</w:t>
      </w:r>
    </w:p>
    <w:p w:rsidR="00510505" w:rsidRDefault="00510505" w:rsidP="00510505"/>
    <w:p w:rsidR="00510505" w:rsidRDefault="00510505" w:rsidP="00510505"/>
    <w:p w:rsidR="00510505" w:rsidRDefault="00E25D8B" w:rsidP="00510505">
      <w:r>
        <w:t>2</w:t>
      </w:r>
      <w:r w:rsidR="00510505">
        <w:t>.</w:t>
      </w:r>
      <w:r w:rsidR="00510505">
        <w:tab/>
        <w:t>Use your table to complete the following equations</w:t>
      </w:r>
    </w:p>
    <w:p w:rsidR="00510505" w:rsidRDefault="00510505" w:rsidP="00510505"/>
    <w:p w:rsidR="00510505" w:rsidRDefault="00510505" w:rsidP="00510505">
      <w:pPr>
        <w:ind w:left="720"/>
      </w:pPr>
      <w:r>
        <w:t xml:space="preserve">(a) </w:t>
      </w:r>
      <w:proofErr w:type="gramStart"/>
      <w:r>
        <w:t>log</w:t>
      </w:r>
      <w:proofErr w:type="gramEnd"/>
      <w:r>
        <w:t xml:space="preserve"> 8 + log 5  = log _____</w:t>
      </w:r>
      <w:r>
        <w:tab/>
      </w:r>
      <w:r>
        <w:tab/>
      </w:r>
      <w:r>
        <w:tab/>
      </w:r>
      <w:r>
        <w:tab/>
        <w:t>(b) log 4 + log 20 = log ____</w:t>
      </w:r>
    </w:p>
    <w:p w:rsidR="00510505" w:rsidRDefault="00510505" w:rsidP="00510505"/>
    <w:p w:rsidR="00510505" w:rsidRDefault="00510505" w:rsidP="00510505"/>
    <w:p w:rsidR="00510505" w:rsidRDefault="00E25D8B" w:rsidP="00510505">
      <w:r>
        <w:t>3</w:t>
      </w:r>
      <w:r w:rsidR="00510505">
        <w:t>.</w:t>
      </w:r>
      <w:r w:rsidR="00510505">
        <w:tab/>
        <w:t>Generalize your results from 1 and 2:</w:t>
      </w:r>
      <w:r w:rsidR="00510505">
        <w:tab/>
      </w:r>
      <w:r w:rsidR="00510505">
        <w:tab/>
      </w:r>
    </w:p>
    <w:p w:rsidR="00510505" w:rsidRDefault="00E25D8B" w:rsidP="00510505"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28.25pt;margin-top:10.15pt;width:218.15pt;height:46.5pt;z-index:251660288;mso-width-relative:margin;mso-height-relative:margin">
            <v:textbox>
              <w:txbxContent>
                <w:p w:rsidR="00510505" w:rsidRDefault="00510505" w:rsidP="00510505">
                  <w:pPr>
                    <w:jc w:val="center"/>
                  </w:pPr>
                </w:p>
                <w:p w:rsidR="00510505" w:rsidRPr="00510505" w:rsidRDefault="00510505" w:rsidP="00510505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proofErr w:type="spellStart"/>
                  <w:proofErr w:type="gramStart"/>
                  <w:r w:rsidRPr="00510505">
                    <w:rPr>
                      <w:b/>
                      <w:sz w:val="28"/>
                      <w:szCs w:val="28"/>
                    </w:rPr>
                    <w:t>log</w:t>
                  </w:r>
                  <w:r w:rsidRPr="00510505">
                    <w:rPr>
                      <w:b/>
                      <w:sz w:val="28"/>
                      <w:szCs w:val="28"/>
                      <w:vertAlign w:val="subscript"/>
                    </w:rPr>
                    <w:t>b</w:t>
                  </w:r>
                  <w:proofErr w:type="spellEnd"/>
                  <w:proofErr w:type="gramEnd"/>
                  <w:r w:rsidRPr="00510505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510505">
                    <w:rPr>
                      <w:b/>
                      <w:i/>
                      <w:sz w:val="28"/>
                      <w:szCs w:val="28"/>
                    </w:rPr>
                    <w:t>M</w:t>
                  </w:r>
                  <w:r w:rsidRPr="00510505">
                    <w:rPr>
                      <w:b/>
                      <w:sz w:val="28"/>
                      <w:szCs w:val="28"/>
                    </w:rPr>
                    <w:t xml:space="preserve"> + </w:t>
                  </w:r>
                  <w:proofErr w:type="spellStart"/>
                  <w:r w:rsidRPr="00510505">
                    <w:rPr>
                      <w:b/>
                      <w:sz w:val="28"/>
                      <w:szCs w:val="28"/>
                    </w:rPr>
                    <w:t>log</w:t>
                  </w:r>
                  <w:r w:rsidRPr="00510505">
                    <w:rPr>
                      <w:b/>
                      <w:sz w:val="28"/>
                      <w:szCs w:val="28"/>
                      <w:vertAlign w:val="subscript"/>
                    </w:rPr>
                    <w:t>b</w:t>
                  </w:r>
                  <w:proofErr w:type="spellEnd"/>
                  <w:r w:rsidRPr="00510505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510505">
                    <w:rPr>
                      <w:b/>
                      <w:i/>
                      <w:sz w:val="28"/>
                      <w:szCs w:val="28"/>
                    </w:rPr>
                    <w:t>N</w:t>
                  </w:r>
                  <w:r w:rsidRPr="00510505">
                    <w:rPr>
                      <w:b/>
                      <w:sz w:val="28"/>
                      <w:szCs w:val="28"/>
                    </w:rPr>
                    <w:t xml:space="preserve"> = </w:t>
                  </w:r>
                  <w:proofErr w:type="spellStart"/>
                  <w:r w:rsidRPr="00510505">
                    <w:rPr>
                      <w:b/>
                      <w:sz w:val="28"/>
                      <w:szCs w:val="28"/>
                    </w:rPr>
                    <w:t>log</w:t>
                  </w:r>
                  <w:r w:rsidRPr="00510505">
                    <w:rPr>
                      <w:b/>
                      <w:sz w:val="28"/>
                      <w:szCs w:val="28"/>
                      <w:vertAlign w:val="subscript"/>
                    </w:rPr>
                    <w:t>b</w:t>
                  </w:r>
                  <w:proofErr w:type="spellEnd"/>
                  <w:r w:rsidRPr="00510505">
                    <w:rPr>
                      <w:b/>
                      <w:sz w:val="28"/>
                      <w:szCs w:val="28"/>
                    </w:rPr>
                    <w:t xml:space="preserve"> _____</w:t>
                  </w:r>
                </w:p>
              </w:txbxContent>
            </v:textbox>
          </v:shape>
        </w:pict>
      </w:r>
    </w:p>
    <w:p w:rsidR="00510505" w:rsidRDefault="00510505" w:rsidP="00510505"/>
    <w:p w:rsidR="00510505" w:rsidRDefault="00510505" w:rsidP="00510505"/>
    <w:p w:rsidR="00510505" w:rsidRDefault="00E25D8B" w:rsidP="00510505">
      <w:r>
        <w:lastRenderedPageBreak/>
        <w:t>4</w:t>
      </w:r>
      <w:r w:rsidR="00510505">
        <w:t>.</w:t>
      </w:r>
      <w:r w:rsidR="00510505">
        <w:tab/>
        <w:t>Use your table to complete these equations:</w:t>
      </w:r>
    </w:p>
    <w:p w:rsidR="00510505" w:rsidRDefault="00510505" w:rsidP="00510505"/>
    <w:p w:rsidR="00510505" w:rsidRDefault="00510505" w:rsidP="00510505">
      <w:pPr>
        <w:ind w:left="720"/>
      </w:pPr>
      <w:r>
        <w:t xml:space="preserve">(a) </w:t>
      </w:r>
      <w:proofErr w:type="gramStart"/>
      <w:r>
        <w:t>log</w:t>
      </w:r>
      <w:proofErr w:type="gramEnd"/>
      <w:r>
        <w:t xml:space="preserve"> 8 – log 2 = log ________</w:t>
      </w:r>
      <w:r>
        <w:tab/>
      </w:r>
      <w:r>
        <w:tab/>
        <w:t>(b) log 50 – log 5 = log ________</w:t>
      </w:r>
    </w:p>
    <w:p w:rsidR="00510505" w:rsidRDefault="00510505" w:rsidP="00510505">
      <w:pPr>
        <w:ind w:left="720"/>
      </w:pPr>
    </w:p>
    <w:p w:rsidR="00510505" w:rsidRDefault="00510505" w:rsidP="00510505">
      <w:pPr>
        <w:ind w:left="720"/>
      </w:pPr>
      <w:r>
        <w:t xml:space="preserve">(c) </w:t>
      </w:r>
      <w:proofErr w:type="gramStart"/>
      <w:r>
        <w:t>log</w:t>
      </w:r>
      <w:proofErr w:type="gramEnd"/>
      <w:r>
        <w:t xml:space="preserve"> 60 – log 10 = log ________</w:t>
      </w:r>
      <w:r>
        <w:tab/>
      </w:r>
      <w:r>
        <w:tab/>
        <w:t>(d) log 90 – log 30 = log ________</w:t>
      </w:r>
    </w:p>
    <w:p w:rsidR="00510505" w:rsidRDefault="00510505" w:rsidP="00510505"/>
    <w:p w:rsidR="00510505" w:rsidRDefault="00510505" w:rsidP="00510505"/>
    <w:p w:rsidR="00510505" w:rsidRDefault="00E25D8B" w:rsidP="00510505">
      <w:r>
        <w:t>5</w:t>
      </w:r>
      <w:r w:rsidR="00510505">
        <w:t>.</w:t>
      </w:r>
      <w:r w:rsidR="00510505">
        <w:tab/>
        <w:t>Generalize your results from 4:</w:t>
      </w:r>
      <w:r w:rsidR="00510505">
        <w:tab/>
      </w:r>
      <w:r w:rsidR="00510505">
        <w:tab/>
      </w:r>
    </w:p>
    <w:p w:rsidR="00510505" w:rsidRDefault="00E25D8B" w:rsidP="00510505">
      <w:r>
        <w:rPr>
          <w:noProof/>
        </w:rPr>
        <w:pict>
          <v:shape id="_x0000_s1027" type="#_x0000_t202" style="position:absolute;margin-left:129.45pt;margin-top:5.85pt;width:218.15pt;height:46.5pt;z-index:251661312;mso-width-relative:margin;mso-height-relative:margin">
            <v:textbox>
              <w:txbxContent>
                <w:p w:rsidR="00510505" w:rsidRDefault="00510505" w:rsidP="00510505">
                  <w:pPr>
                    <w:jc w:val="center"/>
                  </w:pPr>
                </w:p>
                <w:p w:rsidR="00510505" w:rsidRPr="00510505" w:rsidRDefault="00510505" w:rsidP="00510505">
                  <w:pPr>
                    <w:jc w:val="center"/>
                    <w:rPr>
                      <w:b/>
                      <w:sz w:val="28"/>
                      <w:szCs w:val="28"/>
                    </w:rPr>
                  </w:pPr>
                  <w:proofErr w:type="spellStart"/>
                  <w:proofErr w:type="gramStart"/>
                  <w:r w:rsidRPr="00510505">
                    <w:rPr>
                      <w:b/>
                      <w:sz w:val="28"/>
                      <w:szCs w:val="28"/>
                    </w:rPr>
                    <w:t>log</w:t>
                  </w:r>
                  <w:r w:rsidRPr="00510505">
                    <w:rPr>
                      <w:b/>
                      <w:sz w:val="28"/>
                      <w:szCs w:val="28"/>
                      <w:vertAlign w:val="subscript"/>
                    </w:rPr>
                    <w:t>b</w:t>
                  </w:r>
                  <w:proofErr w:type="spellEnd"/>
                  <w:proofErr w:type="gramEnd"/>
                  <w:r w:rsidRPr="00510505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510505">
                    <w:rPr>
                      <w:b/>
                      <w:i/>
                      <w:sz w:val="28"/>
                      <w:szCs w:val="28"/>
                    </w:rPr>
                    <w:t>M</w:t>
                  </w:r>
                  <w:r w:rsidRPr="00510505">
                    <w:rPr>
                      <w:b/>
                      <w:sz w:val="28"/>
                      <w:szCs w:val="28"/>
                    </w:rPr>
                    <w:t xml:space="preserve"> – </w:t>
                  </w:r>
                  <w:proofErr w:type="spellStart"/>
                  <w:r w:rsidRPr="00510505">
                    <w:rPr>
                      <w:b/>
                      <w:sz w:val="28"/>
                      <w:szCs w:val="28"/>
                    </w:rPr>
                    <w:t>log</w:t>
                  </w:r>
                  <w:r w:rsidRPr="00510505">
                    <w:rPr>
                      <w:b/>
                      <w:sz w:val="28"/>
                      <w:szCs w:val="28"/>
                      <w:vertAlign w:val="subscript"/>
                    </w:rPr>
                    <w:t>b</w:t>
                  </w:r>
                  <w:proofErr w:type="spellEnd"/>
                  <w:r w:rsidRPr="00510505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510505">
                    <w:rPr>
                      <w:b/>
                      <w:i/>
                      <w:sz w:val="28"/>
                      <w:szCs w:val="28"/>
                    </w:rPr>
                    <w:t>N</w:t>
                  </w:r>
                  <w:r w:rsidRPr="00510505">
                    <w:rPr>
                      <w:b/>
                      <w:sz w:val="28"/>
                      <w:szCs w:val="28"/>
                    </w:rPr>
                    <w:t xml:space="preserve"> = </w:t>
                  </w:r>
                  <w:proofErr w:type="spellStart"/>
                  <w:r w:rsidRPr="00510505">
                    <w:rPr>
                      <w:b/>
                      <w:sz w:val="28"/>
                      <w:szCs w:val="28"/>
                    </w:rPr>
                    <w:t>log</w:t>
                  </w:r>
                  <w:r w:rsidRPr="00510505">
                    <w:rPr>
                      <w:b/>
                      <w:sz w:val="28"/>
                      <w:szCs w:val="28"/>
                      <w:vertAlign w:val="subscript"/>
                    </w:rPr>
                    <w:t>b</w:t>
                  </w:r>
                  <w:proofErr w:type="spellEnd"/>
                  <w:r w:rsidRPr="00510505">
                    <w:rPr>
                      <w:b/>
                      <w:sz w:val="28"/>
                      <w:szCs w:val="28"/>
                    </w:rPr>
                    <w:t xml:space="preserve"> _____</w:t>
                  </w:r>
                </w:p>
              </w:txbxContent>
            </v:textbox>
          </v:shape>
        </w:pict>
      </w:r>
    </w:p>
    <w:p w:rsidR="00510505" w:rsidRDefault="00510505" w:rsidP="00510505"/>
    <w:p w:rsidR="00510505" w:rsidRDefault="00510505" w:rsidP="00510505"/>
    <w:p w:rsidR="00510505" w:rsidRDefault="00510505" w:rsidP="00510505"/>
    <w:p w:rsidR="00510505" w:rsidRDefault="00510505" w:rsidP="00510505"/>
    <w:p w:rsidR="00510505" w:rsidRDefault="00510505" w:rsidP="00510505"/>
    <w:p w:rsidR="00510505" w:rsidRDefault="00E25D8B" w:rsidP="00510505">
      <w:r>
        <w:t>6</w:t>
      </w:r>
      <w:r w:rsidR="00510505">
        <w:t>.</w:t>
      </w:r>
      <w:r w:rsidR="00510505">
        <w:tab/>
        <w:t>Use your table to complete these equations:</w:t>
      </w:r>
    </w:p>
    <w:p w:rsidR="00510505" w:rsidRDefault="00510505" w:rsidP="00510505"/>
    <w:p w:rsidR="00510505" w:rsidRDefault="00510505" w:rsidP="00510505">
      <w:pPr>
        <w:ind w:left="720"/>
      </w:pPr>
      <w:r>
        <w:t>(a) 2 log 3 = log _____</w:t>
      </w:r>
      <w:r>
        <w:tab/>
        <w:t>(b) 2 log 10 = log _____</w:t>
      </w:r>
      <w:r>
        <w:tab/>
      </w:r>
      <w:r>
        <w:tab/>
        <w:t>(c) 3 log 10 = log _____</w:t>
      </w:r>
    </w:p>
    <w:p w:rsidR="00510505" w:rsidRDefault="00510505" w:rsidP="00510505"/>
    <w:p w:rsidR="00510505" w:rsidRDefault="00E25D8B" w:rsidP="00510505">
      <w:r>
        <w:t>7</w:t>
      </w:r>
      <w:bookmarkStart w:id="0" w:name="_GoBack"/>
      <w:bookmarkEnd w:id="0"/>
      <w:r w:rsidR="00510505">
        <w:t>.</w:t>
      </w:r>
      <w:r w:rsidR="00510505">
        <w:tab/>
        <w:t>Generalize your results from number (6):</w:t>
      </w:r>
      <w:r w:rsidR="00510505">
        <w:tab/>
      </w:r>
    </w:p>
    <w:p w:rsidR="00510505" w:rsidRDefault="00510505" w:rsidP="00510505"/>
    <w:p w:rsidR="00510505" w:rsidRDefault="00E25D8B" w:rsidP="00510505">
      <w:r>
        <w:rPr>
          <w:noProof/>
        </w:rPr>
        <w:pict>
          <v:shape id="_x0000_s1028" type="#_x0000_t202" style="position:absolute;margin-left:129.45pt;margin-top:6pt;width:226.8pt;height:46.5pt;z-index:251662336;mso-width-relative:margin;mso-height-relative:margin">
            <v:textbox>
              <w:txbxContent>
                <w:p w:rsidR="00510505" w:rsidRDefault="00510505" w:rsidP="00510505">
                  <w:pPr>
                    <w:jc w:val="center"/>
                  </w:pPr>
                </w:p>
                <w:p w:rsidR="00510505" w:rsidRPr="00510505" w:rsidRDefault="00510505" w:rsidP="00510505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i/>
                      <w:sz w:val="28"/>
                      <w:szCs w:val="28"/>
                    </w:rPr>
                    <w:t xml:space="preserve">           </w:t>
                  </w:r>
                  <w:proofErr w:type="gramStart"/>
                  <w:r w:rsidRPr="00510505">
                    <w:rPr>
                      <w:b/>
                      <w:i/>
                      <w:sz w:val="28"/>
                      <w:szCs w:val="28"/>
                    </w:rPr>
                    <w:t>k</w:t>
                  </w:r>
                  <w:proofErr w:type="gramEnd"/>
                  <w:r w:rsidRPr="00510505">
                    <w:rPr>
                      <w:b/>
                      <w:sz w:val="28"/>
                      <w:szCs w:val="28"/>
                    </w:rPr>
                    <w:t xml:space="preserve"> </w:t>
                  </w:r>
                  <w:proofErr w:type="spellStart"/>
                  <w:r w:rsidRPr="00510505">
                    <w:rPr>
                      <w:b/>
                      <w:sz w:val="28"/>
                      <w:szCs w:val="28"/>
                    </w:rPr>
                    <w:t>log</w:t>
                  </w:r>
                  <w:r w:rsidRPr="00510505">
                    <w:rPr>
                      <w:b/>
                      <w:sz w:val="28"/>
                      <w:szCs w:val="28"/>
                      <w:vertAlign w:val="subscript"/>
                    </w:rPr>
                    <w:t>b</w:t>
                  </w:r>
                  <w:proofErr w:type="spellEnd"/>
                  <w:r w:rsidRPr="00510505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510505">
                    <w:rPr>
                      <w:b/>
                      <w:i/>
                      <w:sz w:val="28"/>
                      <w:szCs w:val="28"/>
                    </w:rPr>
                    <w:t>M</w:t>
                  </w:r>
                  <w:r w:rsidRPr="00510505">
                    <w:rPr>
                      <w:b/>
                      <w:sz w:val="28"/>
                      <w:szCs w:val="28"/>
                    </w:rPr>
                    <w:t xml:space="preserve"> = </w:t>
                  </w:r>
                  <w:proofErr w:type="spellStart"/>
                  <w:r w:rsidRPr="00510505">
                    <w:rPr>
                      <w:b/>
                      <w:sz w:val="28"/>
                      <w:szCs w:val="28"/>
                    </w:rPr>
                    <w:t>log</w:t>
                  </w:r>
                  <w:r w:rsidRPr="00510505">
                    <w:rPr>
                      <w:b/>
                      <w:sz w:val="28"/>
                      <w:szCs w:val="28"/>
                      <w:vertAlign w:val="subscript"/>
                    </w:rPr>
                    <w:t>b</w:t>
                  </w:r>
                  <w:proofErr w:type="spellEnd"/>
                  <w:r w:rsidRPr="00510505">
                    <w:rPr>
                      <w:b/>
                      <w:sz w:val="28"/>
                      <w:szCs w:val="28"/>
                    </w:rPr>
                    <w:t xml:space="preserve"> _____</w:t>
                  </w:r>
                </w:p>
              </w:txbxContent>
            </v:textbox>
          </v:shape>
        </w:pict>
      </w:r>
    </w:p>
    <w:p w:rsidR="00510505" w:rsidRDefault="00510505" w:rsidP="00510505"/>
    <w:p w:rsidR="00D92A06" w:rsidRDefault="00D92A06" w:rsidP="00510505"/>
    <w:p w:rsidR="00A248D1" w:rsidRDefault="00A248D1" w:rsidP="00510505"/>
    <w:p w:rsidR="00A248D1" w:rsidRDefault="00A248D1" w:rsidP="00510505"/>
    <w:p w:rsidR="00AD5E1D" w:rsidRDefault="00AD5E1D" w:rsidP="00510505"/>
    <w:p w:rsidR="000B2324" w:rsidRDefault="000B2324" w:rsidP="00510505"/>
    <w:p w:rsidR="00AD5E1D" w:rsidRDefault="00AD5E1D" w:rsidP="00510505"/>
    <w:p w:rsidR="00A248D1" w:rsidRDefault="00A248D1" w:rsidP="00510505">
      <w:pPr>
        <w:rPr>
          <w:b/>
        </w:rPr>
      </w:pPr>
      <w:r w:rsidRPr="00A248D1">
        <w:rPr>
          <w:b/>
        </w:rPr>
        <w:t xml:space="preserve">Practice: </w:t>
      </w:r>
    </w:p>
    <w:p w:rsidR="007D4337" w:rsidRDefault="000B2324" w:rsidP="007D4337">
      <w:pPr>
        <w:rPr>
          <w:b/>
        </w:rPr>
      </w:pPr>
      <w:r>
        <w:rPr>
          <w:b/>
        </w:rPr>
        <w:t xml:space="preserve">1.         </w:t>
      </w:r>
      <w:r w:rsidR="007D4337" w:rsidRPr="00CA4D02">
        <w:rPr>
          <w:b/>
        </w:rPr>
        <w:t xml:space="preserve">Simplify the following and write as a log of a single number or </w:t>
      </w:r>
      <w:r w:rsidR="007D4337">
        <w:rPr>
          <w:b/>
        </w:rPr>
        <w:t xml:space="preserve">logarithmic </w:t>
      </w:r>
      <w:r w:rsidR="007D4337" w:rsidRPr="00CA4D02">
        <w:rPr>
          <w:b/>
        </w:rPr>
        <w:t>expression</w:t>
      </w:r>
      <w:r w:rsidR="007D4337">
        <w:rPr>
          <w:b/>
        </w:rPr>
        <w:t xml:space="preserve">.  </w:t>
      </w:r>
    </w:p>
    <w:p w:rsidR="00A248D1" w:rsidRDefault="00A248D1" w:rsidP="000B2324">
      <w:pPr>
        <w:ind w:firstLine="720"/>
      </w:pPr>
      <w:r>
        <w:t>NO CALCULATOR!</w:t>
      </w:r>
    </w:p>
    <w:p w:rsidR="007D4337" w:rsidRDefault="00E25D8B" w:rsidP="00A248D1">
      <w:r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314.25pt;margin-top:5.6pt;width:0;height:270pt;z-index:251664384" o:connectortype="straight"/>
        </w:pict>
      </w:r>
      <w:r>
        <w:rPr>
          <w:b/>
          <w:noProof/>
        </w:rPr>
        <w:pict>
          <v:shape id="_x0000_s1029" type="#_x0000_t32" style="position:absolute;margin-left:138.75pt;margin-top:5.6pt;width:0;height:270pt;z-index:251663360" o:connectortype="straight"/>
        </w:pict>
      </w:r>
    </w:p>
    <w:p w:rsidR="00A248D1" w:rsidRDefault="000B2324" w:rsidP="00A248D1">
      <w:pPr>
        <w:rPr>
          <w:position w:val="-10"/>
        </w:rPr>
      </w:pPr>
      <w:proofErr w:type="gramStart"/>
      <w:r>
        <w:t>a</w:t>
      </w:r>
      <w:proofErr w:type="gramEnd"/>
      <w:r w:rsidR="00A248D1">
        <w:t xml:space="preserve">. </w:t>
      </w:r>
      <w:r w:rsidR="007D4337">
        <w:tab/>
      </w:r>
      <w:r w:rsidR="007D4337" w:rsidRPr="00CA4D02">
        <w:rPr>
          <w:position w:val="-10"/>
        </w:rPr>
        <w:object w:dxaOrig="1340" w:dyaOrig="320">
          <v:shape id="_x0000_i1026" type="#_x0000_t75" style="width:72.95pt;height:16.85pt" o:ole="">
            <v:imagedata r:id="rId7" o:title=""/>
          </v:shape>
          <o:OLEObject Type="Embed" ProgID="Equation.3" ShapeID="_x0000_i1026" DrawAspect="Content" ObjectID="_1504383933" r:id="rId8"/>
        </w:object>
      </w:r>
      <w:r w:rsidR="00A248D1">
        <w:tab/>
      </w:r>
      <w:r w:rsidR="007D4337">
        <w:t xml:space="preserve">      </w:t>
      </w:r>
      <w:r>
        <w:t>b</w:t>
      </w:r>
      <w:r w:rsidR="00A248D1">
        <w:t xml:space="preserve">. </w:t>
      </w:r>
      <w:r w:rsidR="007D4337">
        <w:t xml:space="preserve">       </w:t>
      </w:r>
      <w:r w:rsidR="007D4337" w:rsidRPr="007D4337">
        <w:rPr>
          <w:position w:val="-12"/>
        </w:rPr>
        <w:object w:dxaOrig="1520" w:dyaOrig="360">
          <v:shape id="_x0000_i1027" type="#_x0000_t75" style="width:75.75pt;height:17.75pt" o:ole="">
            <v:imagedata r:id="rId9" o:title=""/>
          </v:shape>
          <o:OLEObject Type="Embed" ProgID="Equation.DSMT4" ShapeID="_x0000_i1027" DrawAspect="Content" ObjectID="_1504383934" r:id="rId10"/>
        </w:object>
      </w:r>
      <w:r w:rsidR="007D4337">
        <w:tab/>
      </w:r>
      <w:r w:rsidR="007D4337">
        <w:tab/>
      </w:r>
      <w:proofErr w:type="gramStart"/>
      <w:r>
        <w:t>c</w:t>
      </w:r>
      <w:proofErr w:type="gramEnd"/>
      <w:r w:rsidR="007D4337">
        <w:t xml:space="preserve">.       </w:t>
      </w:r>
      <w:r w:rsidR="007D4337" w:rsidRPr="00CA4D02">
        <w:rPr>
          <w:position w:val="-10"/>
        </w:rPr>
        <w:object w:dxaOrig="2760" w:dyaOrig="380">
          <v:shape id="_x0000_i1028" type="#_x0000_t75" style="width:138.4pt;height:18.7pt" o:ole="">
            <v:imagedata r:id="rId11" o:title=""/>
          </v:shape>
          <o:OLEObject Type="Embed" ProgID="Equation.3" ShapeID="_x0000_i1028" DrawAspect="Content" ObjectID="_1504383935" r:id="rId12"/>
        </w:object>
      </w:r>
    </w:p>
    <w:p w:rsidR="007D4337" w:rsidRDefault="007D4337" w:rsidP="00A248D1">
      <w:pPr>
        <w:rPr>
          <w:position w:val="-10"/>
        </w:rPr>
      </w:pPr>
    </w:p>
    <w:p w:rsidR="007D4337" w:rsidRDefault="007D4337" w:rsidP="00A248D1">
      <w:pPr>
        <w:rPr>
          <w:position w:val="-10"/>
        </w:rPr>
      </w:pPr>
    </w:p>
    <w:p w:rsidR="007D4337" w:rsidRDefault="007D4337" w:rsidP="00A248D1">
      <w:pPr>
        <w:rPr>
          <w:position w:val="-10"/>
        </w:rPr>
      </w:pPr>
    </w:p>
    <w:p w:rsidR="007D4337" w:rsidRDefault="007D4337" w:rsidP="00A248D1">
      <w:pPr>
        <w:rPr>
          <w:position w:val="-10"/>
        </w:rPr>
      </w:pPr>
    </w:p>
    <w:p w:rsidR="007D4337" w:rsidRPr="00A248D1" w:rsidRDefault="007D4337" w:rsidP="00A248D1"/>
    <w:p w:rsidR="00A248D1" w:rsidRDefault="00A248D1" w:rsidP="00510505">
      <w:pPr>
        <w:rPr>
          <w:b/>
        </w:rPr>
      </w:pPr>
    </w:p>
    <w:p w:rsidR="000B2324" w:rsidRDefault="000B2324" w:rsidP="00510505">
      <w:pPr>
        <w:rPr>
          <w:b/>
        </w:rPr>
      </w:pPr>
    </w:p>
    <w:p w:rsidR="000B2324" w:rsidRDefault="000B2324" w:rsidP="00510505">
      <w:pPr>
        <w:rPr>
          <w:b/>
        </w:rPr>
      </w:pPr>
    </w:p>
    <w:p w:rsidR="000B2324" w:rsidRDefault="000B2324" w:rsidP="00510505">
      <w:pPr>
        <w:rPr>
          <w:b/>
        </w:rPr>
      </w:pPr>
    </w:p>
    <w:p w:rsidR="000B2324" w:rsidRDefault="000B2324" w:rsidP="00510505">
      <w:pPr>
        <w:rPr>
          <w:b/>
        </w:rPr>
      </w:pPr>
    </w:p>
    <w:p w:rsidR="000B2324" w:rsidRDefault="000B2324" w:rsidP="00510505">
      <w:pPr>
        <w:rPr>
          <w:b/>
        </w:rPr>
      </w:pPr>
    </w:p>
    <w:p w:rsidR="000B2324" w:rsidRDefault="000B2324" w:rsidP="00510505">
      <w:pPr>
        <w:rPr>
          <w:b/>
        </w:rPr>
      </w:pPr>
    </w:p>
    <w:p w:rsidR="000B2324" w:rsidRDefault="000B2324" w:rsidP="00510505">
      <w:pPr>
        <w:rPr>
          <w:b/>
        </w:rPr>
      </w:pPr>
    </w:p>
    <w:p w:rsidR="000B2324" w:rsidRDefault="000B2324" w:rsidP="00510505">
      <w:pPr>
        <w:rPr>
          <w:b/>
        </w:rPr>
      </w:pPr>
    </w:p>
    <w:p w:rsidR="00E25D8B" w:rsidRDefault="00E25D8B" w:rsidP="00510505">
      <w:pPr>
        <w:rPr>
          <w:b/>
        </w:rPr>
      </w:pPr>
    </w:p>
    <w:p w:rsidR="00E25D8B" w:rsidRDefault="00E25D8B" w:rsidP="00510505">
      <w:pPr>
        <w:rPr>
          <w:b/>
        </w:rPr>
      </w:pPr>
    </w:p>
    <w:p w:rsidR="00E25D8B" w:rsidRDefault="00E25D8B" w:rsidP="00510505">
      <w:pPr>
        <w:rPr>
          <w:b/>
        </w:rPr>
      </w:pPr>
    </w:p>
    <w:p w:rsidR="00E25D8B" w:rsidRDefault="00E25D8B" w:rsidP="00510505">
      <w:pPr>
        <w:rPr>
          <w:b/>
        </w:rPr>
      </w:pPr>
    </w:p>
    <w:p w:rsidR="000B2324" w:rsidRPr="00CA4D02" w:rsidRDefault="00E25D8B" w:rsidP="000B2324">
      <w:pPr>
        <w:rPr>
          <w:b/>
        </w:rPr>
      </w:pPr>
      <w:r>
        <w:rPr>
          <w:noProof/>
        </w:rPr>
        <w:lastRenderedPageBreak/>
        <w:pict>
          <v:shape id="_x0000_s1032" type="#_x0000_t32" style="position:absolute;margin-left:300pt;margin-top:24.75pt;width:0;height:189.75pt;z-index:251666432" o:connectortype="straight"/>
        </w:pict>
      </w:r>
      <w:r>
        <w:rPr>
          <w:noProof/>
        </w:rPr>
        <w:pict>
          <v:shape id="_x0000_s1031" type="#_x0000_t32" style="position:absolute;margin-left:130.5pt;margin-top:24.75pt;width:0;height:189.75pt;z-index:251665408" o:connectortype="straight"/>
        </w:pict>
      </w:r>
      <w:r w:rsidR="000B2324">
        <w:rPr>
          <w:b/>
        </w:rPr>
        <w:t xml:space="preserve">2.   </w:t>
      </w:r>
      <w:r w:rsidR="00E43A5F">
        <w:rPr>
          <w:b/>
        </w:rPr>
        <w:tab/>
      </w:r>
      <w:r w:rsidR="000B2324" w:rsidRPr="00CA4D02">
        <w:rPr>
          <w:b/>
        </w:rPr>
        <w:t xml:space="preserve">Expand each of the following </w:t>
      </w:r>
      <w:r w:rsidR="000B2324">
        <w:rPr>
          <w:b/>
        </w:rPr>
        <w:t>into the sum or difference of logarithms.  There should be</w:t>
      </w:r>
      <w:r w:rsidR="000B2324" w:rsidRPr="00CA4D02">
        <w:rPr>
          <w:b/>
        </w:rPr>
        <w:t xml:space="preserve"> no </w:t>
      </w:r>
      <w:r w:rsidR="000B2324">
        <w:rPr>
          <w:b/>
        </w:rPr>
        <w:t xml:space="preserve">  </w:t>
      </w:r>
      <w:r w:rsidR="000B2324" w:rsidRPr="00CA4D02">
        <w:rPr>
          <w:b/>
        </w:rPr>
        <w:t>exponents</w:t>
      </w:r>
      <w:r w:rsidR="000B2324">
        <w:rPr>
          <w:b/>
        </w:rPr>
        <w:t xml:space="preserve">. </w:t>
      </w:r>
    </w:p>
    <w:p w:rsidR="000B2324" w:rsidRDefault="000B2324" w:rsidP="00510505">
      <w:pPr>
        <w:rPr>
          <w:b/>
        </w:rPr>
      </w:pPr>
    </w:p>
    <w:p w:rsidR="000B2324" w:rsidRDefault="000B2324" w:rsidP="00510505">
      <w:pPr>
        <w:rPr>
          <w:position w:val="-10"/>
        </w:rPr>
      </w:pPr>
      <w:proofErr w:type="gramStart"/>
      <w:r>
        <w:t>a</w:t>
      </w:r>
      <w:proofErr w:type="gramEnd"/>
      <w:r>
        <w:t xml:space="preserve">.       </w:t>
      </w:r>
      <w:r w:rsidRPr="000B2324">
        <w:rPr>
          <w:position w:val="-24"/>
        </w:rPr>
        <w:object w:dxaOrig="920" w:dyaOrig="620">
          <v:shape id="_x0000_i1029" type="#_x0000_t75" style="width:45.8pt;height:30.85pt" o:ole="">
            <v:imagedata r:id="rId13" o:title=""/>
          </v:shape>
          <o:OLEObject Type="Embed" ProgID="Equation.DSMT4" ShapeID="_x0000_i1029" DrawAspect="Content" ObjectID="_1504383936" r:id="rId14"/>
        </w:object>
      </w:r>
      <w:r>
        <w:tab/>
      </w:r>
      <w:r>
        <w:tab/>
      </w:r>
      <w:r>
        <w:tab/>
        <w:t xml:space="preserve">b.     </w:t>
      </w:r>
      <w:r w:rsidRPr="00CA4D02">
        <w:rPr>
          <w:position w:val="-28"/>
        </w:rPr>
        <w:object w:dxaOrig="880" w:dyaOrig="700">
          <v:shape id="_x0000_i1030" type="#_x0000_t75" style="width:43.95pt;height:35.55pt" o:ole="">
            <v:imagedata r:id="rId15" o:title=""/>
          </v:shape>
          <o:OLEObject Type="Embed" ProgID="Equation.3" ShapeID="_x0000_i1030" DrawAspect="Content" ObjectID="_1504383937" r:id="rId16"/>
        </w:object>
      </w:r>
      <w:r>
        <w:tab/>
      </w:r>
      <w:r>
        <w:tab/>
      </w:r>
      <w:r>
        <w:tab/>
      </w:r>
      <w:proofErr w:type="gramStart"/>
      <w:r>
        <w:t>c</w:t>
      </w:r>
      <w:proofErr w:type="gramEnd"/>
      <w:r w:rsidRPr="000B2324">
        <w:t xml:space="preserve">. </w:t>
      </w:r>
      <w:r>
        <w:tab/>
      </w:r>
      <w:r w:rsidRPr="00CA4D02">
        <w:rPr>
          <w:position w:val="-10"/>
        </w:rPr>
        <w:object w:dxaOrig="1200" w:dyaOrig="380">
          <v:shape id="_x0000_i1031" type="#_x0000_t75" style="width:59.85pt;height:18.7pt" o:ole="">
            <v:imagedata r:id="rId17" o:title=""/>
          </v:shape>
          <o:OLEObject Type="Embed" ProgID="Equation.3" ShapeID="_x0000_i1031" DrawAspect="Content" ObjectID="_1504383938" r:id="rId18"/>
        </w:object>
      </w: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510505">
      <w:pPr>
        <w:rPr>
          <w:position w:val="-10"/>
        </w:rPr>
      </w:pPr>
    </w:p>
    <w:p w:rsidR="000B2324" w:rsidRDefault="000B2324" w:rsidP="000B2324">
      <w:r>
        <w:rPr>
          <w:position w:val="-10"/>
        </w:rPr>
        <w:t>3.</w:t>
      </w:r>
      <w:r w:rsidR="00E43A5F">
        <w:rPr>
          <w:position w:val="-10"/>
        </w:rPr>
        <w:tab/>
      </w:r>
      <w:r>
        <w:t>Answer the below multiple choice questi</w:t>
      </w:r>
      <w:r w:rsidR="00F65F41">
        <w:t>on from the SAT</w:t>
      </w:r>
      <w:r>
        <w:t>:</w:t>
      </w:r>
    </w:p>
    <w:p w:rsidR="000B2324" w:rsidRDefault="000B2324" w:rsidP="000B2324">
      <w:pPr>
        <w:ind w:firstLine="720"/>
      </w:pPr>
      <w:r>
        <w:t xml:space="preserve">If </w:t>
      </w:r>
      <w:r w:rsidRPr="00310A89">
        <w:rPr>
          <w:position w:val="-12"/>
        </w:rPr>
        <w:object w:dxaOrig="1040" w:dyaOrig="360">
          <v:shape id="_x0000_i1032" type="#_x0000_t75" style="width:51.45pt;height:17.75pt" o:ole="">
            <v:imagedata r:id="rId19" o:title=""/>
          </v:shape>
          <o:OLEObject Type="Embed" ProgID="Equation.DSMT4" ShapeID="_x0000_i1032" DrawAspect="Content" ObjectID="_1504383939" r:id="rId20"/>
        </w:object>
      </w:r>
      <w:r>
        <w:t xml:space="preserve"> </w:t>
      </w:r>
      <w:proofErr w:type="gramStart"/>
      <w:r>
        <w:t xml:space="preserve">and </w:t>
      </w:r>
      <w:proofErr w:type="gramEnd"/>
      <w:r w:rsidRPr="00310A89">
        <w:rPr>
          <w:position w:val="-12"/>
        </w:rPr>
        <w:object w:dxaOrig="1040" w:dyaOrig="360">
          <v:shape id="_x0000_i1033" type="#_x0000_t75" style="width:51.45pt;height:17.75pt" o:ole="">
            <v:imagedata r:id="rId21" o:title=""/>
          </v:shape>
          <o:OLEObject Type="Embed" ProgID="Equation.DSMT4" ShapeID="_x0000_i1033" DrawAspect="Content" ObjectID="_1504383940" r:id="rId22"/>
        </w:object>
      </w:r>
      <w:r>
        <w:t xml:space="preserve">, then </w:t>
      </w:r>
      <w:r w:rsidRPr="00310A89">
        <w:rPr>
          <w:position w:val="-28"/>
        </w:rPr>
        <w:object w:dxaOrig="1240" w:dyaOrig="740">
          <v:shape id="_x0000_i1034" type="#_x0000_t75" style="width:62.65pt;height:36.45pt" o:ole="">
            <v:imagedata r:id="rId23" o:title=""/>
          </v:shape>
          <o:OLEObject Type="Embed" ProgID="Equation.DSMT4" ShapeID="_x0000_i1034" DrawAspect="Content" ObjectID="_1504383941" r:id="rId24"/>
        </w:object>
      </w:r>
    </w:p>
    <w:p w:rsidR="000B2324" w:rsidRDefault="000B2324" w:rsidP="000B2324">
      <w:r>
        <w:tab/>
      </w:r>
    </w:p>
    <w:p w:rsidR="000B2324" w:rsidRPr="000B2324" w:rsidRDefault="000B2324" w:rsidP="000B2324">
      <w:pPr>
        <w:pStyle w:val="ListParagraph"/>
        <w:numPr>
          <w:ilvl w:val="0"/>
          <w:numId w:val="2"/>
        </w:numPr>
      </w:pPr>
      <w:r w:rsidRPr="00310A89">
        <w:rPr>
          <w:position w:val="-28"/>
        </w:rPr>
        <w:object w:dxaOrig="380" w:dyaOrig="660">
          <v:shape id="_x0000_i1035" type="#_x0000_t75" style="width:18.7pt;height:32.75pt" o:ole="">
            <v:imagedata r:id="rId25" o:title=""/>
          </v:shape>
          <o:OLEObject Type="Embed" ProgID="Equation.DSMT4" ShapeID="_x0000_i1035" DrawAspect="Content" ObjectID="_1504383942" r:id="rId26"/>
        </w:object>
      </w:r>
      <w:r>
        <w:tab/>
      </w:r>
      <w:proofErr w:type="gramStart"/>
      <w:r>
        <w:t>b</w:t>
      </w:r>
      <w:proofErr w:type="gramEnd"/>
      <w:r>
        <w:t xml:space="preserve">.  </w:t>
      </w:r>
      <w:r w:rsidRPr="00310A89">
        <w:rPr>
          <w:position w:val="-28"/>
        </w:rPr>
        <w:object w:dxaOrig="380" w:dyaOrig="660">
          <v:shape id="_x0000_i1036" type="#_x0000_t75" style="width:18.7pt;height:32.75pt" o:ole="">
            <v:imagedata r:id="rId27" o:title=""/>
          </v:shape>
          <o:OLEObject Type="Embed" ProgID="Equation.DSMT4" ShapeID="_x0000_i1036" DrawAspect="Content" ObjectID="_1504383943" r:id="rId28"/>
        </w:object>
      </w:r>
      <w:r>
        <w:tab/>
      </w:r>
      <w:r>
        <w:tab/>
        <w:t xml:space="preserve">c.  </w:t>
      </w:r>
      <w:r w:rsidRPr="00310A89">
        <w:rPr>
          <w:position w:val="-28"/>
        </w:rPr>
        <w:object w:dxaOrig="260" w:dyaOrig="660">
          <v:shape id="_x0000_i1037" type="#_x0000_t75" style="width:13.1pt;height:32.75pt" o:ole="">
            <v:imagedata r:id="rId29" o:title=""/>
          </v:shape>
          <o:OLEObject Type="Embed" ProgID="Equation.DSMT4" ShapeID="_x0000_i1037" DrawAspect="Content" ObjectID="_1504383944" r:id="rId30"/>
        </w:object>
      </w:r>
      <w:r>
        <w:tab/>
      </w:r>
      <w:r>
        <w:tab/>
      </w:r>
      <w:proofErr w:type="gramStart"/>
      <w:r>
        <w:t>d</w:t>
      </w:r>
      <w:proofErr w:type="gramEnd"/>
      <w:r>
        <w:t xml:space="preserve">.  </w:t>
      </w:r>
      <w:r w:rsidRPr="00310A89">
        <w:rPr>
          <w:position w:val="-10"/>
        </w:rPr>
        <w:object w:dxaOrig="540" w:dyaOrig="260">
          <v:shape id="_x0000_i1038" type="#_x0000_t75" style="width:27.1pt;height:13.1pt" o:ole="">
            <v:imagedata r:id="rId31" o:title=""/>
          </v:shape>
          <o:OLEObject Type="Embed" ProgID="Equation.DSMT4" ShapeID="_x0000_i1038" DrawAspect="Content" ObjectID="_1504383945" r:id="rId32"/>
        </w:object>
      </w:r>
      <w:r>
        <w:tab/>
        <w:t xml:space="preserve">e.  </w:t>
      </w:r>
      <w:r w:rsidRPr="00310A89">
        <w:rPr>
          <w:position w:val="-14"/>
        </w:rPr>
        <w:object w:dxaOrig="880" w:dyaOrig="400">
          <v:shape id="_x0000_i1039" type="#_x0000_t75" style="width:43.95pt;height:20.55pt" o:ole="">
            <v:imagedata r:id="rId33" o:title=""/>
          </v:shape>
          <o:OLEObject Type="Embed" ProgID="Equation.DSMT4" ShapeID="_x0000_i1039" DrawAspect="Content" ObjectID="_1504383946" r:id="rId34"/>
        </w:object>
      </w:r>
    </w:p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215390</wp:posOffset>
            </wp:positionH>
            <wp:positionV relativeFrom="paragraph">
              <wp:posOffset>30480</wp:posOffset>
            </wp:positionV>
            <wp:extent cx="2108835" cy="428625"/>
            <wp:effectExtent l="19050" t="0" r="5715" b="0"/>
            <wp:wrapNone/>
            <wp:docPr id="2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83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2324" w:rsidRDefault="000B2324" w:rsidP="000B2324">
      <w:r>
        <w:t xml:space="preserve">4.   </w:t>
      </w:r>
      <w:r w:rsidR="00E43A5F">
        <w:tab/>
      </w:r>
      <w:r>
        <w:t xml:space="preserve">Solve for x:  </w:t>
      </w:r>
    </w:p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/>
    <w:p w:rsidR="000B2324" w:rsidRDefault="000B2324" w:rsidP="000B2324">
      <w:pPr>
        <w:ind w:left="720" w:hanging="720"/>
      </w:pPr>
      <w:r>
        <w:t>5.</w:t>
      </w:r>
      <w:r>
        <w:tab/>
        <w:t>Now that you know the properties of logarithm,</w:t>
      </w:r>
      <w:r w:rsidR="00D07F78">
        <w:t xml:space="preserve"> g</w:t>
      </w:r>
      <w:r>
        <w:t>o back to the top and see if you can answer the warm up question.</w:t>
      </w:r>
    </w:p>
    <w:p w:rsidR="000B2324" w:rsidRDefault="000B2324" w:rsidP="000B2324"/>
    <w:p w:rsidR="000B2324" w:rsidRDefault="000B2324" w:rsidP="000B2324"/>
    <w:p w:rsidR="000B2324" w:rsidRPr="000B2324" w:rsidRDefault="000B2324" w:rsidP="00510505">
      <w:r>
        <w:rPr>
          <w:position w:val="-28"/>
        </w:rPr>
        <w:tab/>
      </w:r>
    </w:p>
    <w:sectPr w:rsidR="000B2324" w:rsidRPr="000B2324" w:rsidSect="00510505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4B1266"/>
    <w:multiLevelType w:val="hybridMultilevel"/>
    <w:tmpl w:val="3912E72A"/>
    <w:lvl w:ilvl="0" w:tplc="03EA6B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E6D61A4"/>
    <w:multiLevelType w:val="hybridMultilevel"/>
    <w:tmpl w:val="3F8C5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10505"/>
    <w:rsid w:val="00030958"/>
    <w:rsid w:val="000B2324"/>
    <w:rsid w:val="000C6C97"/>
    <w:rsid w:val="003335E6"/>
    <w:rsid w:val="003A791D"/>
    <w:rsid w:val="00444357"/>
    <w:rsid w:val="00510505"/>
    <w:rsid w:val="0069331A"/>
    <w:rsid w:val="007D4337"/>
    <w:rsid w:val="00A248D1"/>
    <w:rsid w:val="00AD5E1D"/>
    <w:rsid w:val="00B25E8D"/>
    <w:rsid w:val="00B9251B"/>
    <w:rsid w:val="00D07F78"/>
    <w:rsid w:val="00D92A06"/>
    <w:rsid w:val="00E25D8B"/>
    <w:rsid w:val="00E43A5F"/>
    <w:rsid w:val="00F65F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  <o:rules v:ext="edit">
        <o:r id="V:Rule5" type="connector" idref="#_x0000_s1030"/>
        <o:r id="V:Rule6" type="connector" idref="#_x0000_s1031"/>
        <o:r id="V:Rule7" type="connector" idref="#_x0000_s1029"/>
        <o:r id="V:Rule8" type="connector" idref="#_x0000_s1032"/>
      </o:rules>
    </o:shapelayout>
  </w:shapeDefaults>
  <w:decimalSymbol w:val="."/>
  <w:listSeparator w:val=","/>
  <w15:docId w15:val="{8D9CDF54-2A0B-4BDE-A416-C44B7B219B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05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10505"/>
    <w:pPr>
      <w:keepNext/>
      <w:outlineLvl w:val="1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0505"/>
    <w:pPr>
      <w:ind w:left="720"/>
      <w:contextualSpacing/>
    </w:pPr>
  </w:style>
  <w:style w:type="paragraph" w:styleId="NoSpacing">
    <w:name w:val="No Spacing"/>
    <w:uiPriority w:val="1"/>
    <w:qFormat/>
    <w:rsid w:val="0051050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510505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05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50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3</Pages>
  <Words>402</Words>
  <Characters>229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alvatore Grano</cp:lastModifiedBy>
  <cp:revision>4</cp:revision>
  <dcterms:created xsi:type="dcterms:W3CDTF">2014-05-07T14:18:00Z</dcterms:created>
  <dcterms:modified xsi:type="dcterms:W3CDTF">2015-09-22T03:38:00Z</dcterms:modified>
</cp:coreProperties>
</file>